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4" r:id="rId2"/>
    <p:sldId id="260" r:id="rId3"/>
    <p:sldId id="256" r:id="rId4"/>
    <p:sldId id="257" r:id="rId5"/>
    <p:sldId id="258" r:id="rId6"/>
    <p:sldId id="259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5" r:id="rId21"/>
    <p:sldId id="274" r:id="rId22"/>
    <p:sldId id="276" r:id="rId23"/>
    <p:sldId id="277" r:id="rId24"/>
    <p:sldId id="283" r:id="rId25"/>
    <p:sldId id="278" r:id="rId26"/>
    <p:sldId id="279" r:id="rId27"/>
    <p:sldId id="280" r:id="rId28"/>
    <p:sldId id="281" r:id="rId2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21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1C62D-B59F-48AA-963F-FB54ED49836E}" type="datetimeFigureOut">
              <a:rPr lang="ru-RU" smtClean="0"/>
              <a:t>10.11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6527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1C62D-B59F-48AA-963F-FB54ED49836E}" type="datetimeFigureOut">
              <a:rPr lang="ru-RU" smtClean="0"/>
              <a:t>10.11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1557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1C62D-B59F-48AA-963F-FB54ED49836E}" type="datetimeFigureOut">
              <a:rPr lang="ru-RU" smtClean="0"/>
              <a:t>10.11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3367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1C62D-B59F-48AA-963F-FB54ED49836E}" type="datetimeFigureOut">
              <a:rPr lang="ru-RU" smtClean="0"/>
              <a:t>10.11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2903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1C62D-B59F-48AA-963F-FB54ED49836E}" type="datetimeFigureOut">
              <a:rPr lang="ru-RU" smtClean="0"/>
              <a:t>10.11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65884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1C62D-B59F-48AA-963F-FB54ED49836E}" type="datetimeFigureOut">
              <a:rPr lang="ru-RU" smtClean="0"/>
              <a:t>10.11.201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11814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1C62D-B59F-48AA-963F-FB54ED49836E}" type="datetimeFigureOut">
              <a:rPr lang="ru-RU" smtClean="0"/>
              <a:t>10.11.201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71512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1C62D-B59F-48AA-963F-FB54ED49836E}" type="datetimeFigureOut">
              <a:rPr lang="ru-RU" smtClean="0"/>
              <a:t>10.11.201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7070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1C62D-B59F-48AA-963F-FB54ED49836E}" type="datetimeFigureOut">
              <a:rPr lang="ru-RU" smtClean="0"/>
              <a:t>10.11.201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3431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1C62D-B59F-48AA-963F-FB54ED49836E}" type="datetimeFigureOut">
              <a:rPr lang="ru-RU" smtClean="0"/>
              <a:t>10.11.201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51824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1C62D-B59F-48AA-963F-FB54ED49836E}" type="datetimeFigureOut">
              <a:rPr lang="ru-RU" smtClean="0"/>
              <a:t>10.11.201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14925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A1C62D-B59F-48AA-963F-FB54ED49836E}" type="datetimeFigureOut">
              <a:rPr lang="ru-RU" smtClean="0"/>
              <a:t>10.11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9151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ftp/Specs/html-info/44-series.htm" TargetMode="External"/><Relationship Id="rId18" Type="http://schemas.openxmlformats.org/officeDocument/2006/relationships/hyperlink" Target="http://www.3gpp.org/ftp/Specs/html-info/26-series.htm" TargetMode="External"/><Relationship Id="rId26" Type="http://schemas.openxmlformats.org/officeDocument/2006/relationships/hyperlink" Target="http://www.3gpp.org/ftp/Specs/html-info/29-series.htm" TargetMode="External"/><Relationship Id="rId39" Type="http://schemas.openxmlformats.org/officeDocument/2006/relationships/hyperlink" Target="http://www.3gpp.org/ftp/Specs/html-info/34-series.htm" TargetMode="External"/><Relationship Id="rId21" Type="http://schemas.openxmlformats.org/officeDocument/2006/relationships/hyperlink" Target="http://www.3gpp.org/ftp/Specs/html-info/27-series.htm" TargetMode="External"/><Relationship Id="rId34" Type="http://schemas.openxmlformats.org/officeDocument/2006/relationships/hyperlink" Target="http://www.3gpp.org/ftp/Specs/html-info/11-series.htm" TargetMode="External"/><Relationship Id="rId42" Type="http://schemas.openxmlformats.org/officeDocument/2006/relationships/hyperlink" Target="http://www.3gpp.org/ftp/Specs/html-info/36-series.htm" TargetMode="External"/><Relationship Id="rId7" Type="http://schemas.openxmlformats.org/officeDocument/2006/relationships/hyperlink" Target="http://www.3gpp.org/ftp/Specs/html-info/42-series.htm" TargetMode="External"/><Relationship Id="rId2" Type="http://schemas.openxmlformats.org/officeDocument/2006/relationships/hyperlink" Target="http://www.3gpp.org/ftp/Specs/html-info/00-series.htm" TargetMode="External"/><Relationship Id="rId16" Type="http://schemas.openxmlformats.org/officeDocument/2006/relationships/hyperlink" Target="http://www.3gpp.org/ftp/Specs/html-info/45-series.htm" TargetMode="External"/><Relationship Id="rId20" Type="http://schemas.openxmlformats.org/officeDocument/2006/relationships/hyperlink" Target="http://www.3gpp.org/ftp/Specs/html-info/06-series.htm" TargetMode="External"/><Relationship Id="rId29" Type="http://schemas.openxmlformats.org/officeDocument/2006/relationships/hyperlink" Target="http://www.3gpp.org/ftp/Specs/html-info/30-series.htm" TargetMode="External"/><Relationship Id="rId41" Type="http://schemas.openxmlformats.org/officeDocument/2006/relationships/hyperlink" Target="http://www.3gpp.org/ftp/Specs/html-info/55-series.htm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3gpp.org/ftp/Specs/html-info/22-series.htm" TargetMode="External"/><Relationship Id="rId11" Type="http://schemas.openxmlformats.org/officeDocument/2006/relationships/hyperlink" Target="http://www.3gpp.org/ftp/Specs/html-info/03-series.htm" TargetMode="External"/><Relationship Id="rId24" Type="http://schemas.openxmlformats.org/officeDocument/2006/relationships/hyperlink" Target="http://www.3gpp.org/ftp/Specs/html-info/48-series.htm" TargetMode="External"/><Relationship Id="rId32" Type="http://schemas.openxmlformats.org/officeDocument/2006/relationships/hyperlink" Target="http://www.3gpp.org/ftp/Specs/html-info/31-series.htm" TargetMode="External"/><Relationship Id="rId37" Type="http://schemas.openxmlformats.org/officeDocument/2006/relationships/hyperlink" Target="http://www.3gpp.org/ftp/Specs/html-info/12-series.htm" TargetMode="External"/><Relationship Id="rId40" Type="http://schemas.openxmlformats.org/officeDocument/2006/relationships/hyperlink" Target="http://www.3gpp.org/ftp/Specs/html-info/35-series.htm" TargetMode="External"/><Relationship Id="rId5" Type="http://schemas.openxmlformats.org/officeDocument/2006/relationships/hyperlink" Target="http://www.3gpp.org/ftp/Specs/html-info/01-series.htm" TargetMode="External"/><Relationship Id="rId15" Type="http://schemas.openxmlformats.org/officeDocument/2006/relationships/hyperlink" Target="http://www.3gpp.org/ftp/Specs/html-info/25-series.htm" TargetMode="External"/><Relationship Id="rId23" Type="http://schemas.openxmlformats.org/officeDocument/2006/relationships/hyperlink" Target="http://www.3gpp.org/ftp/Specs/html-info/28-series.htm" TargetMode="External"/><Relationship Id="rId28" Type="http://schemas.openxmlformats.org/officeDocument/2006/relationships/hyperlink" Target="http://www.3gpp.org/ftp/Specs/html-info/09-series.htm" TargetMode="External"/><Relationship Id="rId36" Type="http://schemas.openxmlformats.org/officeDocument/2006/relationships/hyperlink" Target="http://www.3gpp.org/ftp/Specs/html-info/52-series.htm" TargetMode="External"/><Relationship Id="rId10" Type="http://schemas.openxmlformats.org/officeDocument/2006/relationships/hyperlink" Target="http://www.3gpp.org/ftp/Specs/html-info/43-series.htm" TargetMode="External"/><Relationship Id="rId19" Type="http://schemas.openxmlformats.org/officeDocument/2006/relationships/hyperlink" Target="http://www.3gpp.org/ftp/Specs/html-info/46-series.htm" TargetMode="External"/><Relationship Id="rId31" Type="http://schemas.openxmlformats.org/officeDocument/2006/relationships/hyperlink" Target="http://www.3gpp.org/ftp/Specs/html-info/10-series.htm" TargetMode="External"/><Relationship Id="rId4" Type="http://schemas.openxmlformats.org/officeDocument/2006/relationships/hyperlink" Target="http://www.3gpp.org/ftp/Specs/html-info/41-series.htm" TargetMode="External"/><Relationship Id="rId9" Type="http://schemas.openxmlformats.org/officeDocument/2006/relationships/hyperlink" Target="http://www.3gpp.org/ftp/Specs/html-info/23-series.htm" TargetMode="External"/><Relationship Id="rId14" Type="http://schemas.openxmlformats.org/officeDocument/2006/relationships/hyperlink" Target="http://www.3gpp.org/ftp/Specs/html-info/04-series.htm" TargetMode="External"/><Relationship Id="rId22" Type="http://schemas.openxmlformats.org/officeDocument/2006/relationships/hyperlink" Target="http://www.3gpp.org/ftp/Specs/html-info/07-series.htm" TargetMode="External"/><Relationship Id="rId27" Type="http://schemas.openxmlformats.org/officeDocument/2006/relationships/hyperlink" Target="http://www.3gpp.org/ftp/Specs/html-info/49-series.htm" TargetMode="External"/><Relationship Id="rId30" Type="http://schemas.openxmlformats.org/officeDocument/2006/relationships/hyperlink" Target="http://www.3gpp.org/ftp/Specs/html-info/50-series.htm" TargetMode="External"/><Relationship Id="rId35" Type="http://schemas.openxmlformats.org/officeDocument/2006/relationships/hyperlink" Target="http://www.3gpp.org/ftp/Specs/html-info/32-series.htm" TargetMode="External"/><Relationship Id="rId43" Type="http://schemas.openxmlformats.org/officeDocument/2006/relationships/hyperlink" Target="http://www.3gpp.org/ftp/Specs/html-info/37-series.htm" TargetMode="External"/><Relationship Id="rId8" Type="http://schemas.openxmlformats.org/officeDocument/2006/relationships/hyperlink" Target="http://www.3gpp.org/ftp/Specs/html-info/02-series.htm" TargetMode="External"/><Relationship Id="rId3" Type="http://schemas.openxmlformats.org/officeDocument/2006/relationships/hyperlink" Target="http://www.3gpp.org/ftp/Specs/html-info/21-series.htm" TargetMode="External"/><Relationship Id="rId12" Type="http://schemas.openxmlformats.org/officeDocument/2006/relationships/hyperlink" Target="http://www.3gpp.org/ftp/Specs/html-info/24-series.htm" TargetMode="External"/><Relationship Id="rId17" Type="http://schemas.openxmlformats.org/officeDocument/2006/relationships/hyperlink" Target="http://www.3gpp.org/ftp/Specs/html-info/05-series.htm" TargetMode="External"/><Relationship Id="rId25" Type="http://schemas.openxmlformats.org/officeDocument/2006/relationships/hyperlink" Target="http://www.3gpp.org/ftp/Specs/html-info/08-series.htm" TargetMode="External"/><Relationship Id="rId33" Type="http://schemas.openxmlformats.org/officeDocument/2006/relationships/hyperlink" Target="http://www.3gpp.org/ftp/Specs/html-info/51-series.htm" TargetMode="External"/><Relationship Id="rId38" Type="http://schemas.openxmlformats.org/officeDocument/2006/relationships/hyperlink" Target="http://www.3gpp.org/ftp/Specs/html-info/33-series.htm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772816"/>
            <a:ext cx="9144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 smtClean="0">
                <a:latin typeface="Times New Roman" pitchFamily="18" charset="0"/>
                <a:cs typeface="Times New Roman" pitchFamily="18" charset="0"/>
              </a:rPr>
              <a:t>UMTS FDD</a:t>
            </a:r>
          </a:p>
          <a:p>
            <a:pPr algn="ctr"/>
            <a:r>
              <a:rPr lang="ru-RU" sz="5400" dirty="0" smtClean="0">
                <a:latin typeface="Times New Roman" pitchFamily="18" charset="0"/>
                <a:cs typeface="Times New Roman" pitchFamily="18" charset="0"/>
              </a:rPr>
              <a:t>Формирование сигналов</a:t>
            </a: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35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306951"/>
              </p:ext>
            </p:extLst>
          </p:nvPr>
        </p:nvGraphicFramePr>
        <p:xfrm>
          <a:off x="107504" y="836712"/>
          <a:ext cx="5883892" cy="482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Picture" r:id="rId3" imgW="4217499" imgH="3471981" progId="Word.Picture.8">
                  <p:embed/>
                </p:oleObj>
              </mc:Choice>
              <mc:Fallback>
                <p:oleObj name="Picture" r:id="rId3" imgW="4217499" imgH="3471981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836712"/>
                        <a:ext cx="5883892" cy="4824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320166"/>
              </p:ext>
            </p:extLst>
          </p:nvPr>
        </p:nvGraphicFramePr>
        <p:xfrm>
          <a:off x="4499992" y="3949705"/>
          <a:ext cx="4176464" cy="275844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044116"/>
                <a:gridCol w="1044116"/>
                <a:gridCol w="1044116"/>
                <a:gridCol w="1044116"/>
              </a:tblGrid>
              <a:tr h="2368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GB" sz="1600" baseline="-25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x-dpdch</a:t>
                      </a:r>
                      <a:endParaRPr lang="ru-RU" sz="1600" b="1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S-DSCH configured</a:t>
                      </a:r>
                      <a:endParaRPr lang="ru-RU" sz="16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-DPDCH</a:t>
                      </a:r>
                      <a:r>
                        <a:rPr lang="en-GB" sz="16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q</a:t>
                      </a:r>
                      <a:r>
                        <a:rPr lang="en-GB" sz="16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d</a:t>
                      </a: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lang="en-GB" sz="16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</a:tr>
              <a:tr h="0"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/Yes</a:t>
                      </a:r>
                      <a:endParaRPr lang="ru-RU" sz="16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-DPDCH</a:t>
                      </a:r>
                      <a:r>
                        <a:rPr lang="en-GB" sz="16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-DPDCH</a:t>
                      </a:r>
                      <a:r>
                        <a:rPr lang="en-GB" sz="16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6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-DPDCH</a:t>
                      </a:r>
                      <a:r>
                        <a:rPr lang="en-GB" sz="16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16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-DPDCH</a:t>
                      </a:r>
                      <a:r>
                        <a:rPr lang="en-GB" sz="16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16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</a:tr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-DPDCH</a:t>
                      </a:r>
                      <a:r>
                        <a:rPr lang="en-GB" sz="16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lang="ru-RU" sz="16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</a:tr>
              <a:tr h="10795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-DPDCH</a:t>
                      </a:r>
                      <a:r>
                        <a:rPr lang="en-GB" sz="16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</a:tr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-DPDCH</a:t>
                      </a:r>
                      <a:r>
                        <a:rPr lang="en-GB" sz="16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-DPDCH</a:t>
                      </a:r>
                      <a:r>
                        <a:rPr lang="en-GB" sz="16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lang="ru-RU" sz="16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</a:tr>
            </a:tbl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79512" y="5949280"/>
            <a:ext cx="36724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аналообразующие коды;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β – весовые коэффициенты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Формирование восходящих каналов: расширение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CH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419872" y="692696"/>
            <a:ext cx="5436096" cy="461665"/>
          </a:xfrm>
          <a:prstGeom prst="rect">
            <a:avLst/>
          </a:prstGeom>
          <a:ln w="63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лок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preading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E-DPDCH/E-DPCCH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854795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Формирование восходящих каналов: расширение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RACH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7504" y="908720"/>
            <a:ext cx="69127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reamble part: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омплексная последовательность</a:t>
            </a:r>
          </a:p>
          <a:p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essage part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2123728" y="5247074"/>
            <a:ext cx="70202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аналообразующий код;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β – весовые коэффициенты;</a:t>
            </a:r>
          </a:p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r-msg,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кремблирующая последовательность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0, …, 8191.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-9475" y="5093185"/>
            <a:ext cx="22322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олько ФМ-4, поэтому формирователь СС опущен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97843"/>
              </p:ext>
            </p:extLst>
          </p:nvPr>
        </p:nvGraphicFramePr>
        <p:xfrm>
          <a:off x="755576" y="1805965"/>
          <a:ext cx="7889328" cy="328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Picture" r:id="rId3" imgW="4346071" imgH="1812008" progId="Word.Picture.8">
                  <p:embed/>
                </p:oleObj>
              </mc:Choice>
              <mc:Fallback>
                <p:oleObj name="Picture" r:id="rId3" imgW="4346071" imgH="1812008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805965"/>
                        <a:ext cx="7889328" cy="328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Прямоугольник 14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648216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Коды: каналообразующие коды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23322"/>
              </p:ext>
            </p:extLst>
          </p:nvPr>
        </p:nvGraphicFramePr>
        <p:xfrm>
          <a:off x="683568" y="546462"/>
          <a:ext cx="7560840" cy="385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Picture" r:id="rId3" imgW="3525012" imgH="2168652" progId="Word.Picture.8">
                  <p:embed/>
                </p:oleObj>
              </mc:Choice>
              <mc:Fallback>
                <p:oleObj name="Picture" r:id="rId3" imgW="3525012" imgH="2168652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46462"/>
                        <a:ext cx="7560840" cy="3855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323528" y="4293096"/>
            <a:ext cx="820891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DL: 	Primary CPICH: C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ch,256,0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Primary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CCPCH: C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ch,256,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я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HS-PDSCH: SF =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16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я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HS-SCC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SF =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128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L:	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DPCCH, HS-DPCCH, E-DPCC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PRACH MCP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F = 256;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DPDC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: min{SF} =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4;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E-DPDCH: min{SF} = 2;</a:t>
            </a: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	PRACH MDP: SF = 32 … 256;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1952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Коды: скремблирующие последовательности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Прямоугольник 7"/>
          <p:cNvSpPr/>
          <p:nvPr/>
        </p:nvSpPr>
        <p:spPr>
          <a:xfrm>
            <a:off x="323528" y="692696"/>
            <a:ext cx="8496944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L: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Всего определено 262 143 скремблирующих последовательности 	длительностью 38 400 элементов. Из них используется 8 192.</a:t>
            </a:r>
          </a:p>
          <a:p>
            <a:pPr algn="just"/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512 – первичных, по 8 в каждой из 64 скремблирующих групп</a:t>
            </a: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7 680 – вторичных, по 15 для каждой первичной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L:</a:t>
            </a: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Определены 2</a:t>
            </a:r>
            <a:r>
              <a:rPr lang="ru-RU" sz="2000" baseline="30000" dirty="0" smtClean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длинных и 2</a:t>
            </a:r>
            <a:r>
              <a:rPr lang="ru-RU" sz="2000" baseline="30000" dirty="0" smtClean="0">
                <a:latin typeface="Times New Roman" pitchFamily="18" charset="0"/>
                <a:cs typeface="Times New Roman" pitchFamily="18" charset="0"/>
              </a:rPr>
              <a:t>24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оротких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когда приемник БС готов к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ыполнению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многокодового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алгоритм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ем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кремблирующих 	последовательности  длительностью 38 400 элемента каждая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Для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RACH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пределено 8192 скремблирующих 	последовательности: 512 групп по 16 последовательностей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79271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Коды: специальные последовательности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323528" y="692696"/>
            <a:ext cx="849694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L: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Определены универсальная первичная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инхропоследовательность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и 16 вторичных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инхропоследовательностей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 Вторичные – строки матрицы Адамара скремблированные последовательностью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Голея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L:</a:t>
            </a: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Сигнатуры преамбулы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RACH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троки матрицы Адамара, скремблированные скремблирующей последовательностью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RACH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и вектором, формирующим постоянный набег фазы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14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32018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труктура нисходящих кадр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0" y="549166"/>
            <a:ext cx="84969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Common Pilot Channel (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CPICH)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73345"/>
              </p:ext>
            </p:extLst>
          </p:nvPr>
        </p:nvGraphicFramePr>
        <p:xfrm>
          <a:off x="1331061" y="1052736"/>
          <a:ext cx="6481877" cy="2481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Picture" r:id="rId3" imgW="4629912" imgH="1772412" progId="Word.Picture.8">
                  <p:embed/>
                </p:oleObj>
              </mc:Choice>
              <mc:Fallback>
                <p:oleObj name="Picture" r:id="rId3" imgW="4629912" imgH="1772412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061" y="1052736"/>
                        <a:ext cx="6481877" cy="2481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242" y="3789040"/>
            <a:ext cx="849694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 кадр = 15 слотов = 10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мс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 слот = 2 560 чипов;</a:t>
            </a: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 кадр = 38 400 чипов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15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777203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труктура нисходящих кадр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0" y="3780840"/>
            <a:ext cx="35012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Synchronisation Channel (SCH)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80" y="4203802"/>
            <a:ext cx="7348118" cy="2654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0" y="581447"/>
            <a:ext cx="68042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Primary Common Control Physical Channel (P-CCPCH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5144" y="981557"/>
            <a:ext cx="6562954" cy="2799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16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06289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труктура нисходящих кадр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0" y="539641"/>
            <a:ext cx="74523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Secondary Common Control Physical Channel (S-CCPCH)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125" y="929482"/>
            <a:ext cx="6481877" cy="2479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0825667"/>
              </p:ext>
            </p:extLst>
          </p:nvPr>
        </p:nvGraphicFramePr>
        <p:xfrm>
          <a:off x="1439651" y="3365485"/>
          <a:ext cx="6264697" cy="3474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6688"/>
                <a:gridCol w="1620253"/>
                <a:gridCol w="422675"/>
                <a:gridCol w="932833"/>
                <a:gridCol w="720080"/>
                <a:gridCol w="504056"/>
                <a:gridCol w="449525"/>
                <a:gridCol w="558587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lot Format #i</a:t>
                      </a:r>
                      <a:endParaRPr lang="ru-RU" sz="1200" b="1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nnel Bit Rate (kbps)</a:t>
                      </a:r>
                      <a:endParaRPr lang="ru-RU" sz="1200" b="1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F</a:t>
                      </a:r>
                      <a:endParaRPr lang="ru-RU" sz="1200" b="1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ts/ Frame</a:t>
                      </a:r>
                      <a:endParaRPr lang="ru-RU" sz="12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ts/ Slot</a:t>
                      </a:r>
                      <a:endParaRPr lang="ru-RU" sz="12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GB" sz="12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ta1</a:t>
                      </a:r>
                      <a:endParaRPr lang="ru-RU" sz="12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GB" sz="12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ilot</a:t>
                      </a:r>
                      <a:endParaRPr lang="ru-RU" sz="12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GB" sz="12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FCI</a:t>
                      </a:r>
                      <a:endParaRPr lang="ru-RU" sz="12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 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6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6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0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4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6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6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4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3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6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6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4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1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2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2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8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7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2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2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8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5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17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4193351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труктура нисходящих кадр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0" y="620688"/>
            <a:ext cx="36215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Paging Indicator Channel (PICH)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196752"/>
            <a:ext cx="6961937" cy="2001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64" y="3555107"/>
            <a:ext cx="7848872" cy="673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4969207"/>
              </p:ext>
            </p:extLst>
          </p:nvPr>
        </p:nvGraphicFramePr>
        <p:xfrm>
          <a:off x="242925" y="4581128"/>
          <a:ext cx="8658150" cy="1463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19020"/>
                <a:gridCol w="3009572"/>
                <a:gridCol w="3329558"/>
              </a:tblGrid>
              <a:tr h="651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umber of paging indicators per frame (</a:t>
                      </a:r>
                      <a:r>
                        <a:rPr lang="en-GB" sz="16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p</a:t>
                      </a: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ru-RU" sz="1600" b="1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fr-FR" sz="16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fr-FR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 1</a:t>
                      </a:r>
                      <a:endParaRPr lang="ru-RU" sz="16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fr-FR" sz="16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fr-FR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 0</a:t>
                      </a:r>
                      <a:endParaRPr lang="ru-RU" sz="16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p=18</a:t>
                      </a:r>
                      <a:endParaRPr lang="ru-RU" sz="16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{b</a:t>
                      </a:r>
                      <a:r>
                        <a:rPr lang="fr-FR" sz="16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q</a:t>
                      </a: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…, b</a:t>
                      </a:r>
                      <a:r>
                        <a:rPr lang="fr-FR" sz="16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q+15</a:t>
                      </a: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} = {1, 1,…, 1}</a:t>
                      </a:r>
                      <a:endParaRPr lang="ru-RU" sz="16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{b</a:t>
                      </a:r>
                      <a:r>
                        <a:rPr lang="fr-FR" sz="16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q</a:t>
                      </a:r>
                      <a:r>
                        <a:rPr lang="fr-FR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…, b</a:t>
                      </a:r>
                      <a:r>
                        <a:rPr lang="fr-FR" sz="16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q+15</a:t>
                      </a:r>
                      <a:r>
                        <a:rPr lang="fr-FR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} = {0, 0,…, 0}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p=36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{b</a:t>
                      </a:r>
                      <a:r>
                        <a:rPr lang="fr-FR" sz="16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q</a:t>
                      </a: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…, b</a:t>
                      </a:r>
                      <a:r>
                        <a:rPr lang="fr-FR" sz="16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q+7</a:t>
                      </a: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} = {1, 1,…, 1}</a:t>
                      </a:r>
                      <a:endParaRPr lang="ru-RU" sz="16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{b</a:t>
                      </a:r>
                      <a:r>
                        <a:rPr lang="fr-FR" sz="16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q</a:t>
                      </a: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…, b</a:t>
                      </a:r>
                      <a:r>
                        <a:rPr lang="fr-FR" sz="16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q+7</a:t>
                      </a: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} = {0, 0,…, 0}</a:t>
                      </a:r>
                      <a:endParaRPr lang="ru-RU" sz="16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p=72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{b</a:t>
                      </a:r>
                      <a:r>
                        <a:rPr lang="fr-FR" sz="16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q</a:t>
                      </a:r>
                      <a:r>
                        <a:rPr lang="fr-FR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…, b</a:t>
                      </a:r>
                      <a:r>
                        <a:rPr lang="fr-FR" sz="16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q+3</a:t>
                      </a:r>
                      <a:r>
                        <a:rPr lang="fr-FR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} = {1, 1,…, 1}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{b</a:t>
                      </a:r>
                      <a:r>
                        <a:rPr lang="fr-FR" sz="16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q</a:t>
                      </a: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…, b</a:t>
                      </a:r>
                      <a:r>
                        <a:rPr lang="fr-FR" sz="16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q+3</a:t>
                      </a: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} = {0, 0,…, 0}</a:t>
                      </a:r>
                      <a:endParaRPr lang="ru-RU" sz="16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p=144</a:t>
                      </a:r>
                      <a:endParaRPr lang="ru-RU" sz="16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{b</a:t>
                      </a:r>
                      <a:r>
                        <a:rPr lang="fr-FR" sz="16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q</a:t>
                      </a: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b</a:t>
                      </a:r>
                      <a:r>
                        <a:rPr lang="fr-FR" sz="16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q+1</a:t>
                      </a: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} = {1, 1}</a:t>
                      </a:r>
                      <a:endParaRPr lang="ru-RU" sz="16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{b</a:t>
                      </a:r>
                      <a:r>
                        <a:rPr lang="en-GB" sz="16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q</a:t>
                      </a: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b</a:t>
                      </a:r>
                      <a:r>
                        <a:rPr lang="en-GB" sz="16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q+1</a:t>
                      </a: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} = {0, 0}</a:t>
                      </a:r>
                      <a:endParaRPr lang="ru-RU" sz="16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18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043405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труктура нисходящих кадр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0" y="567413"/>
            <a:ext cx="24128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DPCCH and DPDCH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661" y="1340768"/>
            <a:ext cx="6494678" cy="2760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251520" y="4797152"/>
            <a:ext cx="5363199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пределено 49 форматов кадра!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F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т 4 до 512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PC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transmit power-control;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FCI –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ransport-format combination indicator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19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50621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69" y="61501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 25 серии имеется 250 спецификаций из зарезервированных 1000, для каждой до 8 релизов в каждом порядка 10 версий.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1969091"/>
              </p:ext>
            </p:extLst>
          </p:nvPr>
        </p:nvGraphicFramePr>
        <p:xfrm>
          <a:off x="107504" y="523221"/>
          <a:ext cx="8928992" cy="5532507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4464496"/>
                <a:gridCol w="1584176"/>
                <a:gridCol w="1728192"/>
                <a:gridCol w="1152128"/>
              </a:tblGrid>
              <a:tr h="55486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ubject of specification series 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G and beyond / GSM (R99 and later) 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GSM </a:t>
                      </a:r>
                      <a:r>
                        <a:rPr lang="en-US" sz="1400" dirty="0" smtClean="0"/>
                        <a:t>only</a:t>
                      </a:r>
                      <a:endParaRPr lang="ru-RU" sz="1400" dirty="0" smtClean="0"/>
                    </a:p>
                    <a:p>
                      <a:pPr algn="ctr"/>
                      <a:r>
                        <a:rPr lang="en-US" sz="1400" dirty="0" smtClean="0"/>
                        <a:t>(</a:t>
                      </a:r>
                      <a:r>
                        <a:rPr lang="en-US" sz="1400" dirty="0"/>
                        <a:t>Rel-4 and later) 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GSM only (before Rel-4) 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 dirty="0"/>
                        <a:t>General information (long defunct)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endParaRPr lang="ru-RU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endParaRPr lang="ru-RU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2"/>
                        </a:rPr>
                        <a:t>00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 dirty="0"/>
                        <a:t>Requirements 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3"/>
                        </a:rPr>
                        <a:t>21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4"/>
                        </a:rPr>
                        <a:t>41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5"/>
                        </a:rPr>
                        <a:t>01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 dirty="0"/>
                        <a:t>Service aspects ("stage 1")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6"/>
                        </a:rPr>
                        <a:t>22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7"/>
                        </a:rPr>
                        <a:t>42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8"/>
                        </a:rPr>
                        <a:t>02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 dirty="0"/>
                        <a:t>Technical realization ("stage 2")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9"/>
                        </a:rPr>
                        <a:t>23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10"/>
                        </a:rPr>
                        <a:t>43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11"/>
                        </a:rPr>
                        <a:t>03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 dirty="0" err="1"/>
                        <a:t>Signalling</a:t>
                      </a:r>
                      <a:r>
                        <a:rPr lang="en-US" sz="1400" dirty="0"/>
                        <a:t> protocols ("stage 3") - user equipment to network 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linkClick r:id="rId12"/>
                        </a:rPr>
                        <a:t>24 series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13"/>
                        </a:rPr>
                        <a:t>44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14"/>
                        </a:rPr>
                        <a:t>04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 dirty="0"/>
                        <a:t>Radio aspects 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linkClick r:id="rId15"/>
                        </a:rPr>
                        <a:t>25 series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16"/>
                        </a:rPr>
                        <a:t>45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17"/>
                        </a:rPr>
                        <a:t>05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 dirty="0"/>
                        <a:t>CODECs 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linkClick r:id="rId18"/>
                        </a:rPr>
                        <a:t>26 series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19"/>
                        </a:rPr>
                        <a:t>46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20"/>
                        </a:rPr>
                        <a:t>06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 dirty="0"/>
                        <a:t>Data 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linkClick r:id="rId21"/>
                        </a:rPr>
                        <a:t>27 series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47 series (none exists)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22"/>
                        </a:rPr>
                        <a:t>07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449748">
                <a:tc>
                  <a:txBody>
                    <a:bodyPr/>
                    <a:lstStyle/>
                    <a:p>
                      <a:r>
                        <a:rPr lang="en-US" sz="1400" dirty="0" err="1"/>
                        <a:t>Signalling</a:t>
                      </a:r>
                      <a:r>
                        <a:rPr lang="en-US" sz="1400" dirty="0"/>
                        <a:t> protocols ("stage 3") -(RSS-CN) and OAM&amp;P and Charging (overflow from 32.- range) 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23"/>
                        </a:rPr>
                        <a:t>28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linkClick r:id="rId24"/>
                        </a:rPr>
                        <a:t>48 series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25"/>
                        </a:rPr>
                        <a:t>08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/>
                        <a:t>Signalling protocols ("stage 3") - intra-fixed-network 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linkClick r:id="rId26"/>
                        </a:rPr>
                        <a:t>29 series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linkClick r:id="rId27"/>
                        </a:rPr>
                        <a:t>49 series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28"/>
                        </a:rPr>
                        <a:t>09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/>
                        <a:t>Programme management 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linkClick r:id="rId29"/>
                        </a:rPr>
                        <a:t>30 series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linkClick r:id="rId30"/>
                        </a:rPr>
                        <a:t>50 series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31"/>
                        </a:rPr>
                        <a:t>10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449748">
                <a:tc>
                  <a:txBody>
                    <a:bodyPr/>
                    <a:lstStyle/>
                    <a:p>
                      <a:r>
                        <a:rPr lang="en-US" sz="1400"/>
                        <a:t>Subscriber Identity Module (SIM / USIM), IC Cards. Test specs.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linkClick r:id="rId32"/>
                        </a:rPr>
                        <a:t>31 series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linkClick r:id="rId33"/>
                        </a:rPr>
                        <a:t>51 series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linkClick r:id="rId34"/>
                        </a:rPr>
                        <a:t>11 series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/>
                        <a:t>OAM&amp;P and Charging 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35"/>
                        </a:rPr>
                        <a:t>32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linkClick r:id="rId36"/>
                        </a:rPr>
                        <a:t>52 series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linkClick r:id="rId37"/>
                        </a:rPr>
                        <a:t>12 series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/>
                        <a:t>Access requirements and test specifications 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endParaRPr lang="ru-RU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3 series (1)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3 series (1)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/>
                        <a:t>Security aspects 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38"/>
                        </a:rPr>
                        <a:t>33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(2)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(2)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/>
                        <a:t>UE and (U)SIM test specifications 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39"/>
                        </a:rPr>
                        <a:t>34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(2)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linkClick r:id="rId34"/>
                        </a:rPr>
                        <a:t>11 series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/>
                        <a:t>Security algorithms (3)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40"/>
                        </a:rPr>
                        <a:t>35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41"/>
                        </a:rPr>
                        <a:t>55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(4)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/>
                        <a:t>LTE (Evolved UTRA) and LTE-Advanced radio technolgy 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42"/>
                        </a:rPr>
                        <a:t>36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ru-RU" sz="1400"/>
                        <a:t>-</a:t>
                      </a:r>
                      <a:endParaRPr lang="ru-RU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-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  <a:tr h="237865">
                <a:tc>
                  <a:txBody>
                    <a:bodyPr/>
                    <a:lstStyle/>
                    <a:p>
                      <a:r>
                        <a:rPr lang="en-US" sz="1400" dirty="0"/>
                        <a:t>Multiple radio access technology aspects </a:t>
                      </a: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hlinkClick r:id="rId43"/>
                        </a:rPr>
                        <a:t>37 series</a:t>
                      </a:r>
                      <a:endParaRPr lang="en-US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ru-RU" sz="1400"/>
                        <a:t>-</a:t>
                      </a:r>
                      <a:endParaRPr lang="ru-RU" sz="1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-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6162" marR="26162" marT="13081" marB="13081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pecification-numbering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 3gpp.org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803058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труктура нисходящих кадр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764438"/>
            <a:ext cx="6588557" cy="609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0" y="567413"/>
            <a:ext cx="24128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DPCCH and DPDCH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20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904653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труктура восходящих кадр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1960" y="692696"/>
            <a:ext cx="24128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DPCCH and DPDCH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819" y="1412776"/>
            <a:ext cx="7160362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251520" y="5013176"/>
            <a:ext cx="6809300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пределено 7 форматов кадра для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PDCH, 8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PCCH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FCI –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ransport-format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combination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indicator;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FBI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feedback information;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PC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transmit power-control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395164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труктура восходящих кадр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1960" y="692696"/>
            <a:ext cx="5801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PRACH: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RACH access slot numbers and their spacing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60" y="1712242"/>
            <a:ext cx="8801100" cy="3827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92037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труктура восходящих кадр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0" y="523220"/>
            <a:ext cx="58373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PRACH: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Structure of the random-access transmission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355" y="1045773"/>
            <a:ext cx="7079285" cy="2095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356" y="3764280"/>
            <a:ext cx="7160362" cy="309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14139" y="3212976"/>
            <a:ext cx="27318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PRACH: frame structure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23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62785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Временная синхронизация физических канал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51657"/>
              </p:ext>
            </p:extLst>
          </p:nvPr>
        </p:nvGraphicFramePr>
        <p:xfrm>
          <a:off x="683568" y="509875"/>
          <a:ext cx="7588715" cy="63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Picture" r:id="rId3" imgW="5481836" imgH="4579607" progId="Word.Picture.8">
                  <p:embed/>
                </p:oleObj>
              </mc:Choice>
              <mc:Fallback>
                <p:oleObj name="Picture" r:id="rId3" imgW="5481836" imgH="4579607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09875"/>
                        <a:ext cx="7588715" cy="634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24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980300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1" y="6127"/>
            <a:ext cx="4187898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237" y="64747"/>
            <a:ext cx="3759342" cy="6740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4386693" y="157306"/>
            <a:ext cx="370614" cy="65556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А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А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Л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Ь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Е</a:t>
            </a:r>
          </a:p>
          <a:p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И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А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И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Е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467544" y="4365104"/>
            <a:ext cx="5277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L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8388424" y="4396333"/>
            <a:ext cx="5277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L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25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762148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Канальное кодирование: проверка целостности пакетов 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Прямоугольник 2"/>
          <p:cNvSpPr/>
          <p:nvPr/>
        </p:nvSpPr>
        <p:spPr>
          <a:xfrm>
            <a:off x="179512" y="764704"/>
            <a:ext cx="4572000" cy="4093428"/>
          </a:xfrm>
          <a:prstGeom prst="rect">
            <a:avLst/>
          </a:prstGeom>
        </p:spPr>
        <p:txBody>
          <a:bodyPr>
            <a:spAutoFit/>
          </a:bodyPr>
          <a:lstStyle/>
          <a:p>
            <a:pPr hangingPunct="0"/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GB" sz="2000" baseline="-25000" dirty="0">
                <a:latin typeface="Times New Roman" pitchFamily="18" charset="0"/>
                <a:cs typeface="Times New Roman" pitchFamily="18" charset="0"/>
              </a:rPr>
              <a:t>CRC24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baseline="30000" dirty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baseline="30000" dirty="0"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baseline="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baseline="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hangingPunct="0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hangingPunct="0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hangingPunct="0"/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hangingPunct="0"/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CRC16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baseline="30000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baseline="30000" dirty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baseline="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hangingPunct="0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hangingPunct="0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hangingPunct="0"/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hangingPunct="0"/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CRC12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baseline="30000" dirty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baseline="30000" dirty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hangingPunct="0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hangingPunct="0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hangingPunct="0"/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hangingPunct="0"/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CRC8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baseline="30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baseline="30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baseline="30000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+ 1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8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196752"/>
            <a:ext cx="7372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820" y="2419602"/>
            <a:ext cx="7086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0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820" y="3553803"/>
            <a:ext cx="7239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820" y="4858132"/>
            <a:ext cx="6705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26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858590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Канальное кодирование: помехоустойчивое кодирование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7086238"/>
              </p:ext>
            </p:extLst>
          </p:nvPr>
        </p:nvGraphicFramePr>
        <p:xfrm>
          <a:off x="1187624" y="836712"/>
          <a:ext cx="6912768" cy="1828800"/>
        </p:xfrm>
        <a:graphic>
          <a:graphicData uri="http://schemas.openxmlformats.org/drawingml/2006/table">
            <a:tbl>
              <a:tblPr firstRow="1" firstCol="1" bandRow="1" bandCol="1">
                <a:tableStyleId>{5940675A-B579-460E-94D1-54222C63F5DA}</a:tableStyleId>
              </a:tblPr>
              <a:tblGrid>
                <a:gridCol w="2845086"/>
                <a:gridCol w="2212844"/>
                <a:gridCol w="1854838"/>
              </a:tblGrid>
              <a:tr h="0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ype of </a:t>
                      </a:r>
                      <a:r>
                        <a:rPr lang="en-GB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CH</a:t>
                      </a:r>
                      <a:endParaRPr lang="ru-RU" sz="20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ding scheme</a:t>
                      </a:r>
                      <a:endParaRPr lang="ru-RU" sz="20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ding rate</a:t>
                      </a:r>
                      <a:endParaRPr lang="ru-RU" sz="20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CH</a:t>
                      </a:r>
                      <a:endParaRPr lang="ru-RU" sz="20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2865" marR="62865" marT="0" marB="0"/>
                </a:tc>
                <a:tc rowSpan="4"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volutional coding</a:t>
                      </a:r>
                      <a:endParaRPr lang="ru-RU" sz="20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2865" marR="62865" marT="0" marB="0" anchor="ctr"/>
                </a:tc>
                <a:tc rowSpan="3"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2</a:t>
                      </a:r>
                      <a:endParaRPr lang="ru-RU" sz="20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CH</a:t>
                      </a:r>
                      <a:endParaRPr lang="ru-RU" sz="20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2865" marR="62865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ACH</a:t>
                      </a:r>
                      <a:endParaRPr lang="ru-RU" sz="20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2865" marR="62865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104140">
                <a:tc rowSpan="2"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CH, FACH</a:t>
                      </a:r>
                      <a:endParaRPr lang="ru-RU" sz="20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2865" marR="62865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3, 1/2</a:t>
                      </a:r>
                      <a:endParaRPr lang="ru-RU" sz="20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2865" marR="62865" marT="0" marB="0" anchor="ctr"/>
                </a:tc>
              </a:tr>
              <a:tr h="4318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urbo coding</a:t>
                      </a:r>
                      <a:endParaRPr lang="ru-RU" sz="20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3</a:t>
                      </a:r>
                      <a:endParaRPr lang="ru-RU" sz="20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2865" marR="62865" marT="0" marB="0" anchor="ctr"/>
                </a:tc>
              </a:tr>
            </a:tbl>
          </a:graphicData>
        </a:graphic>
      </p:graphicFrame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842627"/>
            <a:ext cx="7509053" cy="4023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27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915956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Канальное кодирование: помехоустойчивое кодирование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343" y="523220"/>
            <a:ext cx="5941314" cy="410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28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273398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Формирование нисходящих каналов: расширение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4149080"/>
            <a:ext cx="9144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L PCH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исходящий физический канал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;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ch,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SF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аналообразующий код с номером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0, …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F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оэффициент расширения;</a:t>
            </a:r>
          </a:p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dl,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кремблирующая последовательность базовой станции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0, …, 511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озвездия: ФМ-2 для каналов синхронизации; ФМ-4/КАМ-16 для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HS-PDSCH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; ФМ-4 для всех остальных.</a:t>
            </a:r>
          </a:p>
          <a:p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18977"/>
              </p:ext>
            </p:extLst>
          </p:nvPr>
        </p:nvGraphicFramePr>
        <p:xfrm>
          <a:off x="-1692696" y="692696"/>
          <a:ext cx="11028330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Picture" r:id="rId3" imgW="5642108" imgH="1915813" progId="Word.Picture.8">
                  <p:embed/>
                </p:oleObj>
              </mc:Choice>
              <mc:Fallback>
                <p:oleObj name="Picture" r:id="rId3" imgW="5642108" imgH="1915813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92696" y="692696"/>
                        <a:ext cx="11028330" cy="3744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Прямая соединительная линия 10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Прямоугольник 9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98611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Формирование нисходящих каналов: сложение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593128"/>
              </p:ext>
            </p:extLst>
          </p:nvPr>
        </p:nvGraphicFramePr>
        <p:xfrm>
          <a:off x="-468560" y="620688"/>
          <a:ext cx="9144000" cy="510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Picture" r:id="rId3" imgW="5329166" imgH="2973708" progId="Word.Picture.8">
                  <p:embed/>
                </p:oleObj>
              </mc:Choice>
              <mc:Fallback>
                <p:oleObj name="Picture" r:id="rId3" imgW="5329166" imgH="2973708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68560" y="620688"/>
                        <a:ext cx="9144000" cy="5106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99" y="5517232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G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…, G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G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есовые коэффициенты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аналов.</a:t>
            </a:r>
          </a:p>
          <a:p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411514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81233"/>
              </p:ext>
            </p:extLst>
          </p:nvPr>
        </p:nvGraphicFramePr>
        <p:xfrm>
          <a:off x="243980" y="529295"/>
          <a:ext cx="8656040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Picture" r:id="rId3" imgW="5338325" imgH="1821167" progId="Word.Picture.8">
                  <p:embed/>
                </p:oleObj>
              </mc:Choice>
              <mc:Fallback>
                <p:oleObj name="Picture" r:id="rId3" imgW="5338325" imgH="1821167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80" y="529295"/>
                        <a:ext cx="8656040" cy="2952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Формирование нисходящих каналов: модуляция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34290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Чиповый импульс:</a:t>
            </a:r>
          </a:p>
          <a:p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01686"/>
              </p:ext>
            </p:extLst>
          </p:nvPr>
        </p:nvGraphicFramePr>
        <p:xfrm>
          <a:off x="1835696" y="4005064"/>
          <a:ext cx="5257769" cy="237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3213100" imgH="1447800" progId="Equation.DSMT4">
                  <p:embed/>
                </p:oleObj>
              </mc:Choice>
              <mc:Fallback>
                <p:oleObj name="Equation" r:id="rId5" imgW="3213100" imgH="144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005064"/>
                        <a:ext cx="5257769" cy="2371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Прямоугольник 14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4207728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6882281"/>
              </p:ext>
            </p:extLst>
          </p:nvPr>
        </p:nvGraphicFramePr>
        <p:xfrm>
          <a:off x="467544" y="836712"/>
          <a:ext cx="8208912" cy="56083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56442"/>
                <a:gridCol w="2587974"/>
                <a:gridCol w="2520280"/>
                <a:gridCol w="1944216"/>
              </a:tblGrid>
              <a:tr h="444124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perating Band</a:t>
                      </a:r>
                      <a:endParaRPr lang="ru-RU" sz="1600" b="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L Frequencies</a:t>
                      </a:r>
                      <a:br>
                        <a:rPr lang="en-GB" sz="16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GB" sz="16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E transmit, Node B receive</a:t>
                      </a:r>
                      <a:endParaRPr lang="ru-RU" sz="1600" b="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L frequencies</a:t>
                      </a:r>
                      <a:br>
                        <a:rPr lang="en-GB" sz="16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GB" sz="16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E receive, Node B transmit</a:t>
                      </a:r>
                      <a:endParaRPr lang="ru-RU" sz="1600" b="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b="0" dirty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TX-RX frequency separation</a:t>
                      </a:r>
                      <a:endParaRPr lang="ru-RU" sz="1600" b="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20 - 1980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10 -2170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90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50 -1910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30 -1990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80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II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10-1785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05-1880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95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V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10-1755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10-2155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00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24 - 849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69-894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5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30-840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75-885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5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I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00 - 2570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20 - 2690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20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7202">
                <a:tc>
                  <a:txBody>
                    <a:bodyPr/>
                    <a:lstStyle/>
                    <a:p>
                      <a:pPr marL="720725" indent="-540385" algn="ctr" hangingPunct="0">
                        <a:spcAft>
                          <a:spcPts val="0"/>
                        </a:spcAft>
                        <a:tabLst>
                          <a:tab pos="158115" algn="l"/>
                        </a:tabLs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II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720725" indent="-540385"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80 - 915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720725" indent="-540385"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25 - 960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5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X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49.9 - 1784.9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44.9 - 1879.9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95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10-1770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10-2170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00 MHz 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I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27.9 - 1447.9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75.9 - 1495.9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8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II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99 - 716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29 - 746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30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III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77 - 787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46 - 756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31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IV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88 - 798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58 - 768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30 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V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served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served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VI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served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served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VII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served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served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VIII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served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served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IX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30 – 845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75 -890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5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X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32 - 862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91 - 821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1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22062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XI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47.9 - 1462.9 MHz</a:t>
                      </a:r>
                      <a:endParaRPr lang="ru-RU" sz="16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95.9 - 1510.9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8 MHz</a:t>
                      </a:r>
                      <a:endParaRPr lang="ru-RU" sz="1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Формирование нисходящих каналов: полосы частот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848002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Формирование восходящих каналов: расширение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CH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510477"/>
              </p:ext>
            </p:extLst>
          </p:nvPr>
        </p:nvGraphicFramePr>
        <p:xfrm>
          <a:off x="899592" y="620688"/>
          <a:ext cx="7056786" cy="13614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1675985"/>
                <a:gridCol w="1146730"/>
                <a:gridCol w="1411357"/>
                <a:gridCol w="1411357"/>
                <a:gridCol w="1411357"/>
              </a:tblGrid>
              <a:tr h="3060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figuration #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PDCH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S-DPCCH</a:t>
                      </a:r>
                      <a:endParaRPr lang="ru-RU" sz="20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-DPDCH</a:t>
                      </a:r>
                      <a:endParaRPr lang="ru-RU" sz="20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-DPCCH</a:t>
                      </a:r>
                      <a:endParaRPr lang="ru-RU" sz="20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</a:tr>
              <a:tr h="3060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0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ru-RU" sz="20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</a:tr>
              <a:tr h="3060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20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0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</a:tr>
              <a:tr h="3060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20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ru-RU" sz="20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0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20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7780" marR="17780" marT="17780" marB="17780"/>
                </a:tc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544141" y="4933891"/>
            <a:ext cx="849694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GB" sz="2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000" baseline="-25000" dirty="0" err="1" smtClean="0">
                <a:latin typeface="Times New Roman" pitchFamily="18" charset="0"/>
                <a:cs typeface="Times New Roman" pitchFamily="18" charset="0"/>
              </a:rPr>
              <a:t>dpch,</a:t>
            </a:r>
            <a:r>
              <a:rPr lang="en-GB" sz="20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кремблирующая последовательность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0, …, 2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.</a:t>
            </a: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DPDC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	-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Dedicated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Physical Data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Channel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DPCC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	-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Dedicated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Physical Control Channel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HS-DPCC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Dedicated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Physical Control Channel (uplink) for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HS-DSCH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E-DPDC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Enhanced Dedicated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Physical Data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Channel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E-DPCCH	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Enhanced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Dedicated Physical Control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Channel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107504" y="2924944"/>
            <a:ext cx="22322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олько ФМ-4, поэтому формирователь СС опущен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32306"/>
              </p:ext>
            </p:extLst>
          </p:nvPr>
        </p:nvGraphicFramePr>
        <p:xfrm>
          <a:off x="2123728" y="2110499"/>
          <a:ext cx="5760640" cy="289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Picture" r:id="rId3" imgW="3794989" imgH="1906654" progId="Word.Picture.8">
                  <p:embed/>
                </p:oleObj>
              </mc:Choice>
              <mc:Fallback>
                <p:oleObj name="Picture" r:id="rId3" imgW="3794989" imgH="1906654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110499"/>
                        <a:ext cx="5760640" cy="2894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445779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118656"/>
              </p:ext>
            </p:extLst>
          </p:nvPr>
        </p:nvGraphicFramePr>
        <p:xfrm>
          <a:off x="107504" y="565108"/>
          <a:ext cx="6257605" cy="6292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Picture" r:id="rId3" imgW="4874771" imgH="4911287" progId="Word.Picture.8">
                  <p:embed/>
                </p:oleObj>
              </mc:Choice>
              <mc:Fallback>
                <p:oleObj name="Picture" r:id="rId3" imgW="4874771" imgH="4911287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65108"/>
                        <a:ext cx="6257605" cy="6292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Формирование восходящих каналов: расширение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CH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932040" y="5877272"/>
            <a:ext cx="36724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аналообразующие коды;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β – весовые коэффициенты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851920" y="759073"/>
            <a:ext cx="4968552" cy="461665"/>
          </a:xfrm>
          <a:prstGeom prst="rect">
            <a:avLst/>
          </a:prstGeom>
          <a:ln w="63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лок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preading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PCCH/DPDCH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Прямоугольник 9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446201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Формирование восходящих каналов: расширение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CH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9278"/>
              </p:ext>
            </p:extLst>
          </p:nvPr>
        </p:nvGraphicFramePr>
        <p:xfrm>
          <a:off x="251520" y="836712"/>
          <a:ext cx="7446640" cy="446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Picture" r:id="rId3" imgW="3913206" imgH="2347619" progId="Word.Picture.8">
                  <p:embed/>
                </p:oleObj>
              </mc:Choice>
              <mc:Fallback>
                <p:oleObj name="Picture" r:id="rId3" imgW="3913206" imgH="2347619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836712"/>
                        <a:ext cx="7446640" cy="4464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95536" y="5301208"/>
            <a:ext cx="36724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аналообразующий код;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β – весовой коэффициент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536554" y="780673"/>
            <a:ext cx="4211910" cy="461665"/>
          </a:xfrm>
          <a:prstGeom prst="rect">
            <a:avLst/>
          </a:prstGeom>
          <a:ln w="63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лок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preading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HS-DPCCH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Прямоугольник 9"/>
          <p:cNvSpPr/>
          <p:nvPr/>
        </p:nvSpPr>
        <p:spPr>
          <a:xfrm>
            <a:off x="8748463" y="6519446"/>
            <a:ext cx="3963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337580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5</TotalTime>
  <Words>1379</Words>
  <Application>Microsoft Office PowerPoint</Application>
  <PresentationFormat>Экран (4:3)</PresentationFormat>
  <Paragraphs>556</Paragraphs>
  <Slides>2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8</vt:i4>
      </vt:variant>
    </vt:vector>
  </HeadingPairs>
  <TitlesOfParts>
    <vt:vector size="31" baseType="lpstr">
      <vt:lpstr>Тема Office</vt:lpstr>
      <vt:lpstr>Pictur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андр</dc:creator>
  <cp:lastModifiedBy>Александр Л. Гельгор</cp:lastModifiedBy>
  <cp:revision>28</cp:revision>
  <dcterms:created xsi:type="dcterms:W3CDTF">2011-06-15T19:16:10Z</dcterms:created>
  <dcterms:modified xsi:type="dcterms:W3CDTF">2011-11-10T06:34:36Z</dcterms:modified>
</cp:coreProperties>
</file>